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How to use dynamic lambda and mu in CTM_GMNS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Step 1, using Excel or Python to generate dynamic lambda and mu. For example, lambda yields to following formula:</w:t>
      </w:r>
    </w:p>
    <w:p>
      <w:pPr>
        <w:rPr>
          <w:rFonts w:hint="default"/>
          <w:lang w:val="en-US" w:eastAsia="zh-CN"/>
        </w:rPr>
      </w:pPr>
      <w:r>
        <w:rPr>
          <w:rFonts w:hint="default"/>
          <w:position w:val="-12"/>
          <w:lang w:val="en-US" w:eastAsia="zh-CN"/>
        </w:rPr>
        <w:object>
          <v:shape id="_x0000_i1025" o:spt="75" type="#_x0000_t75" style="height:20pt;width:148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Here, we assume that:</w:t>
      </w:r>
    </w:p>
    <w:p>
      <w:pPr>
        <w:rPr>
          <w:rFonts w:hint="default"/>
          <w:lang w:val="en-US" w:eastAsia="zh-CN"/>
        </w:rPr>
      </w:pPr>
      <w:r>
        <w:rPr>
          <w:rFonts w:hint="default"/>
          <w:position w:val="-82"/>
          <w:lang w:val="en-US" w:eastAsia="zh-CN"/>
        </w:rPr>
        <w:object>
          <v:shape id="_x0000_i1026" o:spt="75" alt="" type="#_x0000_t75" style="height:92pt;width:108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Then, we can obtain dynamic lambda of t by Excel. The lambda is updated per 5 minutes. Curve of the lambda is shown in the table below.</w:t>
      </w:r>
    </w:p>
    <w:tbl>
      <w:tblPr>
        <w:tblW w:w="4681" w:type="dxa"/>
        <w:tblInd w:w="93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41"/>
        <w:gridCol w:w="244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270" w:hRule="atLeast"/>
        </w:trPr>
        <w:tc>
          <w:tcPr>
            <w:tcW w:w="15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t</w:t>
            </w:r>
          </w:p>
        </w:tc>
        <w:tc>
          <w:tcPr>
            <w:tcW w:w="1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lambda_cubic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80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7.08333333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931.770833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7.16666666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2029.166667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7.2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2095.3125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7.33333333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2133.333333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7.41666666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2146.354167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7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2137.5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7.58333333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2109.895833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7.66666666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2066.666667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7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2010.9375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7.83333333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945.833333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7.91666666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874.479167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80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8.08333333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725.520833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8.16666666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654.166667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8.2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589.0625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8.33333333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533.333333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8.41666666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490.104167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8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462.5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8.58333333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453.645833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8.66666666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466.666667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8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504.6875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8.83333333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570.833333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8.91666666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668.229167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800</w:t>
            </w:r>
          </w:p>
        </w:tc>
      </w:tr>
    </w:tbl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Step 2, transforming the obtained dynamic lambda table to demand.csv. </w:t>
      </w:r>
    </w:p>
    <w:tbl>
      <w:tblPr>
        <w:tblW w:w="3241" w:type="dxa"/>
        <w:tblInd w:w="93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80"/>
        <w:gridCol w:w="1426"/>
        <w:gridCol w:w="142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0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time</w:t>
            </w:r>
          </w:p>
        </w:tc>
        <w:tc>
          <w:tcPr>
            <w:tcW w:w="10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corridor_id</w:t>
            </w:r>
          </w:p>
        </w:tc>
        <w:tc>
          <w:tcPr>
            <w:tcW w:w="10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demand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Corridor-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80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Corridor-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931.770833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Corridor-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2029.166667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Corridor-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2095.3125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Corridor-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2133.333333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Corridor-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2146.354167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Corridor-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2137.5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Corridor-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2109.895833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Corridor-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2066.666667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Corridor-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2010.9375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Corridor-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945.833333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Corridor-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874.479167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Corridor-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80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Corridor-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725.520833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Corridor-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654.166667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Corridor-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589.0625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Corridor-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533.333333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Corridor-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490.104167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Corridor-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462.5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Corridor-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453.645833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2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Corridor-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466.666667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2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Corridor-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504.6875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2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Corridor-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570.833333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2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Corridor-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668.229167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2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lef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Corridor-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bdr w:val="none" w:color="auto" w:sz="0" w:space="0"/>
                <w:lang w:val="en-US" w:eastAsia="zh-CN" w:bidi="ar"/>
              </w:rPr>
              <w:t>1800</w:t>
            </w:r>
          </w:p>
        </w:tc>
      </w:tr>
    </w:tbl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Step 3, change value of variable </w:t>
      </w:r>
      <w:r>
        <w:rPr>
          <w:rFonts w:hint="default"/>
          <w:lang w:val="en-US" w:eastAsia="zh-CN"/>
        </w:rPr>
        <w:t>“time_to_update_demand”</w:t>
      </w:r>
      <w:r>
        <w:rPr>
          <w:rFonts w:hint="eastAsia"/>
          <w:lang w:val="en-US" w:eastAsia="zh-CN"/>
        </w:rPr>
        <w:t xml:space="preserve">. This variable represents frequency of the program read next row of demand.csv. For example, if time_to_update_demand is 50 and time_tick is 6, it means that the program will update demand every 300 seconds. </w:t>
      </w:r>
    </w:p>
    <w:p>
      <w:pPr>
        <w:rPr>
          <w:rFonts w:hint="default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Step IF, editing supply.csv for obtaining dynamic mu. One can edit time_period column to change time period that the program update mu. </w:t>
      </w:r>
    </w:p>
    <w:p>
      <w:pPr>
        <w:rPr>
          <w:rFonts w:hint="default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For example, time_period column is defined as: 0600_0615 means that time period is 15 minutes. One can change it as: 0600_0605 for synchronizing the time period of updating lambda an mu.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ote:</w:t>
      </w: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Please note that total simulation time is determined by supply.csv. That is, if you want run a simulation starts at 7 a.m. and ends at 9 a.m., you must change the first row of all links as 0700_07xx in supply.csv.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43B6FC7"/>
    <w:rsid w:val="0A9158BB"/>
    <w:rsid w:val="13A70A31"/>
    <w:rsid w:val="19845906"/>
    <w:rsid w:val="1A2B1828"/>
    <w:rsid w:val="243B6FC7"/>
    <w:rsid w:val="2A460147"/>
    <w:rsid w:val="3D123A6C"/>
    <w:rsid w:val="40B44DE8"/>
    <w:rsid w:val="42DB3F59"/>
    <w:rsid w:val="5A4C1028"/>
    <w:rsid w:val="65D42400"/>
    <w:rsid w:val="736B1B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customXml" Target="../customXml/item1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82</TotalTime>
  <ScaleCrop>false</ScaleCrop>
  <LinksUpToDate>false</LinksUpToDate>
  <CharactersWithSpaces>0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3-09T02:15:00Z</dcterms:created>
  <dc:creator>itsc</dc:creator>
  <cp:lastModifiedBy>itsc</cp:lastModifiedBy>
  <dcterms:modified xsi:type="dcterms:W3CDTF">2022-03-14T07:07:2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19C866511A9C45C58FAF19F4A44E86AC</vt:lpwstr>
  </property>
</Properties>
</file>